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064743" w14:textId="77777777" w:rsidR="003A5F37" w:rsidRDefault="003A5F37" w:rsidP="006C609A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 w:rsidRPr="005866F2">
        <w:rPr>
          <w:rFonts w:ascii="Times New Roman" w:hAnsi="Times New Roman" w:cs="Times New Roman"/>
          <w:b/>
          <w:bCs/>
          <w:sz w:val="32"/>
          <w:szCs w:val="32"/>
        </w:rPr>
        <w:t>Multiscale Structural Engineering Enables Superior Energy Storage in Tetragonal Tungsten Bronze Relaxor Ferroelectrics</w:t>
      </w:r>
    </w:p>
    <w:p w14:paraId="35865D24" w14:textId="3A54C922" w:rsidR="003A5F37" w:rsidRDefault="003A5F37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 w:rsidRPr="00164CF8">
        <w:rPr>
          <w:rFonts w:ascii="Times New Roman" w:hAnsi="Times New Roman" w:cs="Times New Roman" w:hint="eastAsia"/>
          <w:sz w:val="24"/>
        </w:rPr>
        <w:t>Sai</w:t>
      </w:r>
      <w:r>
        <w:rPr>
          <w:rFonts w:ascii="Times New Roman" w:hAnsi="Times New Roman" w:cs="Times New Roman"/>
          <w:sz w:val="24"/>
        </w:rPr>
        <w:t>f</w:t>
      </w:r>
      <w:r w:rsidRPr="00164CF8">
        <w:rPr>
          <w:rFonts w:ascii="Times New Roman" w:hAnsi="Times New Roman" w:cs="Times New Roman" w:hint="eastAsia"/>
          <w:sz w:val="24"/>
        </w:rPr>
        <w:t>ei Wang</w:t>
      </w:r>
      <w:r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653DE2">
        <w:rPr>
          <w:rFonts w:ascii="Times New Roman" w:hAnsi="Times New Roman" w:cs="Times New Roman"/>
          <w:sz w:val="24"/>
        </w:rPr>
        <w:t>, Juntao Huang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3A5F37"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653DE2">
        <w:rPr>
          <w:rFonts w:ascii="Times New Roman" w:hAnsi="Times New Roman" w:cs="Times New Roman"/>
          <w:sz w:val="24"/>
        </w:rPr>
        <w:t>Guangyao Li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653DE2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Tao Yang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653DE2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653DE2">
        <w:rPr>
          <w:rFonts w:ascii="Times New Roman" w:hAnsi="Times New Roman" w:cs="Times New Roman"/>
          <w:sz w:val="24"/>
        </w:rPr>
        <w:t>Haihua Huang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1</w:t>
      </w:r>
      <w:r w:rsidR="00106171" w:rsidRPr="00653DE2">
        <w:rPr>
          <w:rFonts w:ascii="Times New Roman" w:hAnsi="Times New Roman" w:cs="Times New Roman"/>
          <w:sz w:val="24"/>
        </w:rPr>
        <w:t>*</w:t>
      </w:r>
      <w:r w:rsidRPr="00653DE2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>Yajie Han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1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653DE2">
        <w:rPr>
          <w:rFonts w:ascii="Times New Roman" w:hAnsi="Times New Roman" w:cs="Times New Roman"/>
          <w:sz w:val="24"/>
        </w:rPr>
        <w:t>Wei Li</w:t>
      </w:r>
      <w:r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653DE2">
        <w:rPr>
          <w:rFonts w:ascii="Times New Roman" w:hAnsi="Times New Roman" w:cs="Times New Roman"/>
          <w:sz w:val="24"/>
        </w:rPr>
        <w:t>*,</w:t>
      </w:r>
      <w:r>
        <w:rPr>
          <w:rFonts w:ascii="Times New Roman" w:hAnsi="Times New Roman" w:cs="Times New Roman"/>
          <w:sz w:val="24"/>
        </w:rPr>
        <w:t xml:space="preserve"> </w:t>
      </w:r>
      <w:r w:rsidRPr="00653DE2">
        <w:rPr>
          <w:rFonts w:ascii="Times New Roman" w:hAnsi="Times New Roman" w:cs="Times New Roman"/>
          <w:sz w:val="24"/>
        </w:rPr>
        <w:t>Zhenxiang Cheng</w:t>
      </w:r>
      <w:r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653DE2">
        <w:rPr>
          <w:rFonts w:ascii="Times New Roman" w:hAnsi="Times New Roman" w:cs="Times New Roman"/>
          <w:sz w:val="24"/>
        </w:rPr>
        <w:t xml:space="preserve">*, </w:t>
      </w:r>
      <w:r w:rsidRPr="007E2901">
        <w:rPr>
          <w:rFonts w:ascii="Times New Roman" w:hAnsi="Times New Roman" w:cs="Times New Roman" w:hint="eastAsia"/>
          <w:sz w:val="24"/>
        </w:rPr>
        <w:t>He Qi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3</w:t>
      </w:r>
      <w:r w:rsidRPr="007E2901">
        <w:rPr>
          <w:rFonts w:ascii="Times New Roman" w:hAnsi="Times New Roman" w:cs="Times New Roman" w:hint="eastAsia"/>
          <w:sz w:val="24"/>
        </w:rPr>
        <w:t xml:space="preserve">, </w:t>
      </w:r>
      <w:r w:rsidRPr="00653DE2">
        <w:rPr>
          <w:rFonts w:ascii="Times New Roman" w:hAnsi="Times New Roman" w:cs="Times New Roman"/>
          <w:sz w:val="24"/>
        </w:rPr>
        <w:t>Mahesh Kumar Joshi</w:t>
      </w:r>
      <w:r w:rsidR="0018116C">
        <w:rPr>
          <w:rFonts w:ascii="Times New Roman" w:hAnsi="Times New Roman" w:cs="Times New Roman" w:hint="eastAsia"/>
          <w:sz w:val="24"/>
          <w:vertAlign w:val="superscript"/>
        </w:rPr>
        <w:t>4</w:t>
      </w:r>
      <w:r w:rsidRPr="00653DE2">
        <w:rPr>
          <w:rFonts w:ascii="Times New Roman" w:hAnsi="Times New Roman" w:cs="Times New Roman"/>
          <w:sz w:val="24"/>
        </w:rPr>
        <w:t>, Peng Fu</w:t>
      </w:r>
      <w:r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653DE2">
        <w:rPr>
          <w:rFonts w:ascii="Times New Roman" w:hAnsi="Times New Roman" w:cs="Times New Roman"/>
          <w:sz w:val="24"/>
        </w:rPr>
        <w:t>*</w:t>
      </w:r>
    </w:p>
    <w:p w14:paraId="7EB01075" w14:textId="761043B1" w:rsidR="003A5F37" w:rsidRDefault="0018116C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  <w:vertAlign w:val="superscript"/>
        </w:rPr>
        <w:t>1</w:t>
      </w:r>
      <w:r w:rsidR="003A5F37" w:rsidRPr="00480392">
        <w:rPr>
          <w:rFonts w:ascii="Times New Roman" w:hAnsi="Times New Roman" w:cs="Times New Roman"/>
          <w:sz w:val="24"/>
          <w:vertAlign w:val="superscript"/>
        </w:rPr>
        <w:t>-</w:t>
      </w:r>
      <w:r w:rsidR="003A5F37" w:rsidRPr="00480392">
        <w:rPr>
          <w:rFonts w:ascii="Times New Roman" w:hAnsi="Times New Roman" w:cs="Times New Roman"/>
          <w:sz w:val="24"/>
        </w:rPr>
        <w:t>School of Materials Science and Engineering, Liaocheng University, Liaocheng 252059, PR</w:t>
      </w:r>
    </w:p>
    <w:p w14:paraId="4374454D" w14:textId="05D2641A" w:rsidR="003A5F37" w:rsidRDefault="0018116C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  <w:vertAlign w:val="superscript"/>
        </w:rPr>
        <w:t>2</w:t>
      </w:r>
      <w:r w:rsidR="003A5F37" w:rsidRPr="00480392">
        <w:rPr>
          <w:rFonts w:ascii="Times New Roman" w:hAnsi="Times New Roman" w:cs="Times New Roman"/>
          <w:sz w:val="24"/>
          <w:vertAlign w:val="superscript"/>
        </w:rPr>
        <w:t>-</w:t>
      </w:r>
      <w:r w:rsidR="003A5F37" w:rsidRPr="00480392">
        <w:rPr>
          <w:rFonts w:ascii="Times New Roman" w:hAnsi="Times New Roman" w:cs="Times New Roman"/>
          <w:sz w:val="24"/>
        </w:rPr>
        <w:t>Institute for Superconducting and Electronic Materials, University of Wollongong, Innovation Campus, North Wollongong, NSW 2500,</w:t>
      </w:r>
      <w:r w:rsidR="003A5F37">
        <w:rPr>
          <w:rFonts w:ascii="Times New Roman" w:hAnsi="Times New Roman" w:cs="Times New Roman"/>
          <w:sz w:val="24"/>
        </w:rPr>
        <w:t xml:space="preserve"> </w:t>
      </w:r>
      <w:r w:rsidR="003A5F37" w:rsidRPr="00480392">
        <w:rPr>
          <w:rFonts w:ascii="Times New Roman" w:hAnsi="Times New Roman" w:cs="Times New Roman"/>
          <w:sz w:val="24"/>
        </w:rPr>
        <w:t>Australia</w:t>
      </w:r>
    </w:p>
    <w:p w14:paraId="5E936AEB" w14:textId="693086E1" w:rsidR="003A5F37" w:rsidRDefault="0018116C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  <w:vertAlign w:val="superscript"/>
        </w:rPr>
        <w:t>3</w:t>
      </w:r>
      <w:r w:rsidR="003A5F37" w:rsidRPr="00480392">
        <w:rPr>
          <w:rFonts w:ascii="Times New Roman" w:hAnsi="Times New Roman" w:cs="Times New Roman"/>
          <w:sz w:val="24"/>
          <w:vertAlign w:val="superscript"/>
        </w:rPr>
        <w:t>-</w:t>
      </w:r>
      <w:r w:rsidR="003A5F37" w:rsidRPr="007E2901">
        <w:rPr>
          <w:rFonts w:ascii="Times New Roman" w:hAnsi="Times New Roman" w:cs="Times New Roman" w:hint="eastAsia"/>
          <w:sz w:val="24"/>
        </w:rPr>
        <w:t>School of Materials Science and Technology, Hainan University, Hainan 570228, China</w:t>
      </w:r>
    </w:p>
    <w:p w14:paraId="5879B24E" w14:textId="49EE132D" w:rsidR="003A5F37" w:rsidRPr="000D67A5" w:rsidRDefault="0018116C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  <w:vertAlign w:val="superscript"/>
        </w:rPr>
        <w:t>4</w:t>
      </w:r>
      <w:r w:rsidR="003A5F37" w:rsidRPr="00480392">
        <w:rPr>
          <w:rFonts w:ascii="Times New Roman" w:hAnsi="Times New Roman" w:cs="Times New Roman"/>
          <w:sz w:val="24"/>
          <w:vertAlign w:val="superscript"/>
        </w:rPr>
        <w:t>-</w:t>
      </w:r>
      <w:r w:rsidR="003A5F37" w:rsidRPr="00480392">
        <w:rPr>
          <w:rFonts w:ascii="Times New Roman" w:hAnsi="Times New Roman" w:cs="Times New Roman"/>
          <w:sz w:val="24"/>
        </w:rPr>
        <w:t>Central Department of Chemistry, Tribhuvan University, Kathmandu 44613, Nepal</w:t>
      </w:r>
    </w:p>
    <w:p w14:paraId="3DA31EDE" w14:textId="1C923BD1" w:rsidR="00FB0A1D" w:rsidRPr="003A5F37" w:rsidRDefault="00FB0A1D" w:rsidP="00EC76D8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070E86C7" w14:textId="51724FD4" w:rsidR="00FB0A1D" w:rsidRDefault="00FB0A1D" w:rsidP="00EC76D8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050C3120" w14:textId="1E0A1546" w:rsidR="00FB0A1D" w:rsidRDefault="00FB0A1D" w:rsidP="00EC76D8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12430842" w14:textId="7144E219" w:rsidR="00052522" w:rsidRDefault="00052522" w:rsidP="00EC76D8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7B952891" w14:textId="640DC718" w:rsidR="000822BA" w:rsidRDefault="000822BA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1C012F97" w14:textId="15677D70" w:rsidR="000822BA" w:rsidRDefault="000822BA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0E26C550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552F1063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24DA723A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65F05A0D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460F93AC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0CDB02BB" w14:textId="77777777" w:rsidR="003A5F37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24FF02EC" w14:textId="3E43F6B2" w:rsidR="000822BA" w:rsidRDefault="003A5F37" w:rsidP="000822BA">
      <w:pPr>
        <w:jc w:val="both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E5B0950" wp14:editId="505BEFAB">
                <wp:simplePos x="0" y="0"/>
                <wp:positionH relativeFrom="margin">
                  <wp:align>left</wp:align>
                </wp:positionH>
                <wp:positionV relativeFrom="paragraph">
                  <wp:posOffset>14835</wp:posOffset>
                </wp:positionV>
                <wp:extent cx="5290213" cy="5367272"/>
                <wp:effectExtent l="0" t="0" r="5715" b="5080"/>
                <wp:wrapNone/>
                <wp:docPr id="32278601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0213" cy="5367272"/>
                          <a:chOff x="0" y="0"/>
                          <a:chExt cx="5290213" cy="5367272"/>
                        </a:xfrm>
                      </wpg:grpSpPr>
                      <wps:wsp>
                        <wps:cNvPr id="1072008744" name="文本框 2"/>
                        <wps:cNvSpPr txBox="1"/>
                        <wps:spPr>
                          <a:xfrm>
                            <a:off x="0" y="0"/>
                            <a:ext cx="5274310" cy="479078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F7BE6AA" w14:textId="4CC24EBD" w:rsidR="000D57D4" w:rsidRDefault="000D57D4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5537B9B" wp14:editId="13DA069F">
                                    <wp:extent cx="5085080" cy="4403725"/>
                                    <wp:effectExtent l="0" t="0" r="1270" b="0"/>
                                    <wp:docPr id="889723995" name="图片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889723995" name="图片 889723995"/>
                                            <pic:cNvPicPr/>
                                          </pic:nvPicPr>
                                          <pic:blipFill>
                                            <a:blip r:embed="rId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085080" cy="44037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4734651" name="文本框 4"/>
                        <wps:cNvSpPr txBox="1"/>
                        <wps:spPr>
                          <a:xfrm>
                            <a:off x="15903" y="4531410"/>
                            <a:ext cx="5274310" cy="83586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666766D" w14:textId="6EB3597D" w:rsidR="000D57D4" w:rsidRPr="000D57D4" w:rsidRDefault="000D57D4" w:rsidP="000D57D4">
                              <w:pPr>
                                <w:spacing w:after="0" w:line="480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</w:pPr>
                              <w:r w:rsidRPr="00495340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Fig</w:t>
                              </w:r>
                              <w:r w:rsidR="001C670F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.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S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1</w:t>
                              </w:r>
                              <w:r w:rsidR="001C670F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|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Rietveld correction of X</w:t>
                              </w:r>
                              <w:r w:rsidR="00106171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–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ray diffraction data for BL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B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TN</w:t>
                              </w:r>
                              <w:r w:rsidR="00106171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–</w:t>
                              </w:r>
                              <w:r w:rsidR="00106171" w:rsidRPr="00106171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ceramics (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a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) </w:t>
                              </w:r>
                              <w:r w:rsidRPr="00A91F90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0.35, (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b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) </w:t>
                              </w:r>
                              <w:r w:rsidRPr="00A91F90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0.40, (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c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)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CC646E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0.45, (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d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) </w:t>
                              </w:r>
                              <w:r w:rsidRPr="00A91F90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495340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0.55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5B0950" id="组合 5" o:spid="_x0000_s1026" style="position:absolute;left:0;text-align:left;margin-left:0;margin-top:1.15pt;width:416.55pt;height:422.6pt;z-index:251664384;mso-position-horizontal:left;mso-position-horizontal-relative:margin;mso-width-relative:margin;mso-height-relative:margin" coordsize="52902,53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width:52743;height:479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" fillcolor="white [3201]" stroked="f" strokeweight=".5pt">
                  <v:textbox>
                    <w:txbxContent>
                      <w:p w14:paraId="2F7BE6AA" w14:textId="4CC24EBD" w:rsidR="000D57D4" w:rsidRDefault="000D57D4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5537B9B" wp14:editId="13DA069F">
                              <wp:extent cx="5085080" cy="4403725"/>
                              <wp:effectExtent l="0" t="0" r="1270" b="0"/>
                              <wp:docPr id="889723995" name="图片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889723995" name="图片 889723995"/>
                                      <pic:cNvPicPr/>
                                    </pic:nvPicPr>
                                    <pic:blipFill>
                                      <a:blip r:embed="rId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085080" cy="44037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文本框 4" o:spid="_x0000_s1028" type="#_x0000_t202" style="position:absolute;left:159;top:45314;width:52743;height:8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" fillcolor="white [3201]" stroked="f" strokeweight=".5pt">
                  <v:textbox>
                    <w:txbxContent>
                      <w:p w14:paraId="3666766D" w14:textId="6EB3597D" w:rsidR="000D57D4" w:rsidRPr="000D57D4" w:rsidRDefault="000D57D4" w:rsidP="000D57D4">
                        <w:pPr>
                          <w:spacing w:after="0" w:line="480" w:lineRule="auto"/>
                          <w:jc w:val="both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495340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Fig</w:t>
                        </w:r>
                        <w:r w:rsidR="001C670F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.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S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1</w:t>
                        </w:r>
                        <w:r w:rsidR="001C670F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|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Rietveld correction of X</w:t>
                        </w:r>
                        <w:r w:rsidR="00106171">
                          <w:rPr>
                            <w:rFonts w:ascii="Times New Roman" w:hAnsi="Times New Roman" w:cs="Times New Roman"/>
                            <w:sz w:val="24"/>
                          </w:rPr>
                          <w:t>–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ray diffraction data for BL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B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TN</w:t>
                        </w:r>
                        <w:r w:rsidR="00106171">
                          <w:rPr>
                            <w:rFonts w:ascii="Times New Roman" w:hAnsi="Times New Roman" w:cs="Times New Roman"/>
                            <w:sz w:val="24"/>
                          </w:rPr>
                          <w:t>–</w:t>
                        </w:r>
                        <w:r w:rsidR="00106171" w:rsidRPr="00106171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ceramics (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a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) </w:t>
                        </w:r>
                        <w:r w:rsidRPr="00A91F90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0.35, (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b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) </w:t>
                        </w:r>
                        <w:r w:rsidRPr="00A91F90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0.40, (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c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)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CC646E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0.45, (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d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) </w:t>
                        </w:r>
                        <w:r w:rsidRPr="00A91F90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495340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0.55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.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DDD5B9D" w14:textId="2BD38803" w:rsidR="000822BA" w:rsidRDefault="000822BA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74471799" w14:textId="53D39583" w:rsidR="000822BA" w:rsidRDefault="000822BA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3C26C4DE" w14:textId="77777777" w:rsidR="000822BA" w:rsidRDefault="000822BA" w:rsidP="000822BA">
      <w:pPr>
        <w:jc w:val="both"/>
        <w:rPr>
          <w:rFonts w:ascii="Times New Roman" w:hAnsi="Times New Roman" w:cs="Times New Roman"/>
          <w:b/>
          <w:bCs/>
          <w:sz w:val="24"/>
        </w:rPr>
      </w:pPr>
    </w:p>
    <w:p w14:paraId="489BB9A1" w14:textId="740010EC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748C060C" w14:textId="3232BEA7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7E3A7748" w14:textId="23EB25CB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06C2EB86" w14:textId="4C87360B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20FFC89F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5D146F7C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1B8A3789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1BB9B624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5FBC1520" w14:textId="7662E6E0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19215150" w14:textId="0B40C28B" w:rsidR="004971A6" w:rsidRDefault="004971A6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46E2602B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36DD3FAB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1AEAD493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4ED8E68B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3B171BF8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02EF2058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02F690D5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23ECDDFD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78C0E0AF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tbl>
      <w:tblPr>
        <w:tblStyle w:val="ae"/>
        <w:tblpPr w:leftFromText="180" w:rightFromText="180" w:vertAnchor="page" w:horzAnchor="margin" w:tblpY="2911"/>
        <w:tblW w:w="822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2"/>
        <w:gridCol w:w="1383"/>
        <w:gridCol w:w="1418"/>
        <w:gridCol w:w="1417"/>
        <w:gridCol w:w="1276"/>
        <w:gridCol w:w="1276"/>
      </w:tblGrid>
      <w:tr w:rsidR="003A5F37" w14:paraId="366BAA13" w14:textId="77777777" w:rsidTr="00106171">
        <w:trPr>
          <w:trHeight w:val="436"/>
        </w:trPr>
        <w:tc>
          <w:tcPr>
            <w:tcW w:w="145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271BC36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lastRenderedPageBreak/>
              <w:t>Samples</w:t>
            </w:r>
          </w:p>
        </w:tc>
        <w:tc>
          <w:tcPr>
            <w:tcW w:w="138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04E25A1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5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1066C4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4</w:t>
            </w:r>
          </w:p>
        </w:tc>
        <w:tc>
          <w:tcPr>
            <w:tcW w:w="141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E75A581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4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25B366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5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04306E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55</w:t>
            </w:r>
          </w:p>
        </w:tc>
      </w:tr>
      <w:tr w:rsidR="003A5F37" w14:paraId="6852B3C3" w14:textId="77777777" w:rsidTr="00106171">
        <w:trPr>
          <w:trHeight w:val="854"/>
        </w:trPr>
        <w:tc>
          <w:tcPr>
            <w:tcW w:w="145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68678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Space group</w:t>
            </w:r>
          </w:p>
        </w:tc>
        <w:tc>
          <w:tcPr>
            <w:tcW w:w="138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F598575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P4bm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61AF4C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P4bm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68ECFA1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P4bm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BFFEDE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P4bm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A1916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P4bm</w:t>
            </w:r>
          </w:p>
        </w:tc>
      </w:tr>
      <w:tr w:rsidR="003A5F37" w14:paraId="0D4679C9" w14:textId="77777777" w:rsidTr="00106171">
        <w:trPr>
          <w:trHeight w:val="777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47C74044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41F9574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72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596322F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30459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3E10046C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69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07868ACA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34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4F871BE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28993</w:t>
            </w:r>
          </w:p>
        </w:tc>
      </w:tr>
      <w:tr w:rsidR="003A5F37" w14:paraId="403CD9F4" w14:textId="77777777" w:rsidTr="00106171">
        <w:trPr>
          <w:trHeight w:val="777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63BADA13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124D04B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72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FBB877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30459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8490B5E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69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545E9E5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434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562ABA6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12.428993</w:t>
            </w:r>
          </w:p>
        </w:tc>
      </w:tr>
      <w:tr w:rsidR="003A5F37" w14:paraId="6B949908" w14:textId="77777777" w:rsidTr="00106171">
        <w:trPr>
          <w:trHeight w:val="681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798240C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c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14FB012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3.93315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C683BA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3.92886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45C5C452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3.9341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4F09566E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3.93296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4458F3B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3.928716</w:t>
            </w:r>
          </w:p>
        </w:tc>
      </w:tr>
      <w:tr w:rsidR="003A5F37" w14:paraId="69A3EEAE" w14:textId="77777777" w:rsidTr="00106171">
        <w:trPr>
          <w:trHeight w:val="681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3EBFB68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alpha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5BC92A3C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F66228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C48648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20443DD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75055BE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</w:tr>
      <w:tr w:rsidR="003A5F37" w14:paraId="120794FB" w14:textId="77777777" w:rsidTr="00106171">
        <w:trPr>
          <w:trHeight w:val="681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51087EEC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beta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4DFA0B4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C8FCA6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0354DE4A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69E05C93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5F4C6D3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</w:tr>
      <w:tr w:rsidR="003A5F37" w14:paraId="4181537B" w14:textId="77777777" w:rsidTr="00106171">
        <w:trPr>
          <w:trHeight w:val="681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47EB102A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gamma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1FD7F0D4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A3EB92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350DEBD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207DB18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11108314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90</w:t>
            </w:r>
          </w:p>
        </w:tc>
      </w:tr>
      <w:tr w:rsidR="003A5F37" w14:paraId="7F21B64A" w14:textId="77777777" w:rsidTr="00106171">
        <w:trPr>
          <w:trHeight w:val="742"/>
        </w:trPr>
        <w:tc>
          <w:tcPr>
            <w:tcW w:w="1452" w:type="dxa"/>
            <w:tcBorders>
              <w:top w:val="nil"/>
              <w:left w:val="nil"/>
              <w:bottom w:val="nil"/>
              <w:right w:val="nil"/>
            </w:tcBorders>
          </w:tcPr>
          <w:p w14:paraId="196C7EE3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c/a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nil"/>
            </w:tcBorders>
          </w:tcPr>
          <w:p w14:paraId="724C7ED6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1598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BAAD6AB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16067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63FA52EF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160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154C7B8F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160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14:paraId="322CE38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0.3160929</w:t>
            </w:r>
          </w:p>
        </w:tc>
      </w:tr>
      <w:tr w:rsidR="003A5F37" w14:paraId="77F4B3DA" w14:textId="77777777" w:rsidTr="00106171">
        <w:trPr>
          <w:trHeight w:val="590"/>
        </w:trPr>
        <w:tc>
          <w:tcPr>
            <w:tcW w:w="145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B5B2593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volume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2BD597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609.38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51CD9C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607.07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EDB9B10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609.49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9D87148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608.97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F7EA109" w14:textId="77777777" w:rsidR="003A5F37" w:rsidRPr="00FB0A1D" w:rsidRDefault="003A5F37" w:rsidP="00106171">
            <w:pPr>
              <w:rPr>
                <w:rFonts w:ascii="Times New Roman" w:hAnsi="Times New Roman" w:cs="Times New Roman"/>
                <w:sz w:val="24"/>
              </w:rPr>
            </w:pPr>
            <w:r w:rsidRPr="00FB0A1D">
              <w:rPr>
                <w:rFonts w:ascii="Times New Roman" w:hAnsi="Times New Roman" w:cs="Times New Roman"/>
                <w:sz w:val="24"/>
              </w:rPr>
              <w:t>606.905</w:t>
            </w:r>
          </w:p>
        </w:tc>
      </w:tr>
    </w:tbl>
    <w:p w14:paraId="5ACDFCCD" w14:textId="63FC1F56" w:rsidR="003A5F37" w:rsidRDefault="003A5F37" w:rsidP="003A5F37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 w:rsidRPr="00FB0A1D">
        <w:rPr>
          <w:rFonts w:ascii="Times New Roman" w:hAnsi="Times New Roman" w:cs="Times New Roman"/>
          <w:b/>
          <w:bCs/>
          <w:sz w:val="24"/>
        </w:rPr>
        <w:t>Table S1</w:t>
      </w:r>
      <w:r w:rsidRPr="00FB0A1D">
        <w:rPr>
          <w:rFonts w:ascii="Times New Roman" w:hAnsi="Times New Roman" w:cs="Times New Roman"/>
          <w:sz w:val="24"/>
        </w:rPr>
        <w:t xml:space="preserve"> Crystal Phase Data of </w:t>
      </w:r>
      <w:r w:rsidR="00106171">
        <w:rPr>
          <w:rFonts w:ascii="Times New Roman" w:hAnsi="Times New Roman" w:cs="Times New Roman" w:hint="eastAsia"/>
          <w:sz w:val="24"/>
        </w:rPr>
        <w:t>BLBTN</w:t>
      </w:r>
      <w:r w:rsidR="00106171">
        <w:rPr>
          <w:rFonts w:ascii="Times New Roman" w:hAnsi="Times New Roman" w:cs="Times New Roman"/>
          <w:sz w:val="24"/>
        </w:rPr>
        <w:t>–</w:t>
      </w:r>
      <w:r w:rsidR="00106171" w:rsidRPr="00106171">
        <w:rPr>
          <w:rFonts w:ascii="Times New Roman" w:hAnsi="Times New Roman" w:cs="Times New Roman" w:hint="eastAsia"/>
          <w:i/>
          <w:iCs/>
          <w:sz w:val="24"/>
        </w:rPr>
        <w:t>x</w:t>
      </w:r>
      <w:r w:rsidR="00106171">
        <w:rPr>
          <w:rFonts w:ascii="Times New Roman" w:hAnsi="Times New Roman" w:cs="Times New Roman" w:hint="eastAsia"/>
          <w:sz w:val="24"/>
        </w:rPr>
        <w:t xml:space="preserve"> </w:t>
      </w:r>
      <w:r w:rsidRPr="00FB0A1D">
        <w:rPr>
          <w:rFonts w:ascii="Times New Roman" w:hAnsi="Times New Roman" w:cs="Times New Roman"/>
          <w:sz w:val="24"/>
        </w:rPr>
        <w:t>Ceramics Calculated by X</w:t>
      </w:r>
      <w:r w:rsidR="00106171">
        <w:rPr>
          <w:rFonts w:ascii="Times New Roman" w:hAnsi="Times New Roman" w:cs="Times New Roman"/>
          <w:sz w:val="24"/>
        </w:rPr>
        <w:t>–</w:t>
      </w:r>
      <w:r w:rsidRPr="00FB0A1D">
        <w:rPr>
          <w:rFonts w:ascii="Times New Roman" w:hAnsi="Times New Roman" w:cs="Times New Roman"/>
          <w:sz w:val="24"/>
        </w:rPr>
        <w:t>ray Rietveld Metho</w:t>
      </w:r>
      <w:r>
        <w:rPr>
          <w:rFonts w:ascii="Times New Roman" w:hAnsi="Times New Roman" w:cs="Times New Roman" w:hint="eastAsia"/>
          <w:sz w:val="24"/>
        </w:rPr>
        <w:t>d</w:t>
      </w:r>
    </w:p>
    <w:p w14:paraId="58C4B364" w14:textId="77777777" w:rsidR="003A5F37" w:rsidRDefault="003A5F37" w:rsidP="004971A6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</w:rPr>
      </w:pPr>
    </w:p>
    <w:p w14:paraId="6EB6C9F9" w14:textId="61B07A25" w:rsidR="004316FB" w:rsidRDefault="004316FB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6DA2AC9E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6A41719E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763594A4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53354537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3A7095FB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2589EED2" w14:textId="77777777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6ED2C68E" w14:textId="77777777" w:rsidR="00C966A3" w:rsidRDefault="00C966A3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4EC84556" w14:textId="1FF813E9" w:rsidR="003A5F37" w:rsidRDefault="003A5F37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1633857" wp14:editId="0B2099CE">
                <wp:simplePos x="0" y="0"/>
                <wp:positionH relativeFrom="margin">
                  <wp:align>left</wp:align>
                </wp:positionH>
                <wp:positionV relativeFrom="paragraph">
                  <wp:posOffset>116281</wp:posOffset>
                </wp:positionV>
                <wp:extent cx="5363383" cy="4788040"/>
                <wp:effectExtent l="0" t="0" r="8890" b="0"/>
                <wp:wrapNone/>
                <wp:docPr id="1431686575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3383" cy="4788040"/>
                          <a:chOff x="-116006" y="3766782"/>
                          <a:chExt cx="5363637" cy="4788040"/>
                        </a:xfrm>
                      </wpg:grpSpPr>
                      <wps:wsp>
                        <wps:cNvPr id="658624575" name="文本框 6"/>
                        <wps:cNvSpPr txBox="1"/>
                        <wps:spPr>
                          <a:xfrm>
                            <a:off x="-116006" y="3766782"/>
                            <a:ext cx="5318163" cy="4572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E9F6B41" w14:textId="77777777" w:rsidR="00C966A3" w:rsidRDefault="00C966A3" w:rsidP="00C966A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noProof/>
                                </w:rPr>
                                <w:drawing>
                                  <wp:inline distT="0" distB="0" distL="0" distR="0" wp14:anchorId="44E286A3" wp14:editId="4153F5F4">
                                    <wp:extent cx="5128569" cy="3385820"/>
                                    <wp:effectExtent l="0" t="0" r="0" b="5080"/>
                                    <wp:docPr id="1065773940" name="图片 1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570351263" name="图片 16"/>
                                            <pic:cNvPicPr/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128569" cy="3385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9469247" name="文本框 8"/>
                        <wps:cNvSpPr txBox="1"/>
                        <wps:spPr>
                          <a:xfrm>
                            <a:off x="-59064" y="7342582"/>
                            <a:ext cx="5306695" cy="12122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E61B74E" w14:textId="7C057EC7" w:rsidR="00C966A3" w:rsidRPr="00623DB3" w:rsidRDefault="00C966A3" w:rsidP="00C966A3">
                              <w:pPr>
                                <w:pStyle w:val="af3"/>
                                <w:spacing w:after="0" w:line="480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2C2BB0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Fig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2C2BB0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2| </w:t>
                              </w:r>
                              <w:r w:rsidRPr="000966B7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Images of grains with different axes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. (a) </w:t>
                              </w:r>
                              <w:r w:rsidRPr="00281E03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580" w:dyaOrig="430" w14:anchorId="4D0F6A35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9pt;height:21.5pt">
                                    <v:imagedata r:id="rId8" o:title=""/>
                                  </v:shape>
                                  <o:OLEObject Type="Embed" ProgID="Equation.DSMT4" ShapeID="_x0000_i1026" DrawAspect="Content" ObjectID="_1829046928" r:id="rId9"/>
                                </w:objec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; (b) [100].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  <w:szCs w:val="24"/>
                                </w:rPr>
                                <w:t>c [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100]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  <w:vertAlign w:val="subscript"/>
                                </w:rPr>
                                <w:t>c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 crystal plane atomic matching diagram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. d</w:t>
                              </w:r>
                              <w:r w:rsidRPr="00623DB3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High resolution TEM image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High resolution image of </w:t>
                              </w:r>
                              <w:r w:rsidRPr="00623DB3">
                                <w:rPr>
                                  <w:rFonts w:ascii="Times New Roman" w:hAnsi="Times New Roman" w:cs="Times New Roman"/>
                                  <w:position w:val="-10"/>
                                  <w:sz w:val="24"/>
                                  <w:szCs w:val="24"/>
                                </w:rPr>
                                <w:object w:dxaOrig="580" w:dyaOrig="430" w14:anchorId="636A418D">
                                  <v:shape id="_x0000_i1028" type="#_x0000_t75" style="width:29pt;height:21.5pt">
                                    <v:imagedata r:id="rId10" o:title=""/>
                                  </v:shape>
                                  <o:OLEObject Type="Embed" ProgID="Equation.DSMT4" ShapeID="_x0000_i1028" DrawAspect="Content" ObjectID="_1829046929" r:id="rId11"/>
                                </w:objec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crystal plane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.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Lattice model along the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[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110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]</w:t>
                              </w:r>
                              <w:r w:rsidRPr="00623DB3"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 xml:space="preserve"> axis direction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  <w:p w14:paraId="05C2198F" w14:textId="77777777" w:rsidR="00C966A3" w:rsidRDefault="00C966A3" w:rsidP="00C966A3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633857" id="组合 9" o:spid="_x0000_s1029" style="position:absolute;left:0;text-align:left;margin-left:0;margin-top:9.15pt;width:422.3pt;height:377pt;z-index:251688960;mso-position-horizontal:left;mso-position-horizontal-relative:margin;mso-width-relative:margin;mso-height-relative:margin" coordorigin="-1160,37667" coordsize="53636,47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">
                <v:shape id="文本框 6" o:spid="_x0000_s1030" type="#_x0000_t202" style="position:absolute;left:-1160;top:37667;width:53181;height:45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" fillcolor="white [3201]" stroked="f" strokeweight=".5pt">
                  <v:textbox>
                    <w:txbxContent>
                      <w:p w14:paraId="7E9F6B41" w14:textId="77777777" w:rsidR="00C966A3" w:rsidRDefault="00C966A3" w:rsidP="00C966A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noProof/>
                          </w:rPr>
                          <w:drawing>
                            <wp:inline distT="0" distB="0" distL="0" distR="0" wp14:anchorId="44E286A3" wp14:editId="4153F5F4">
                              <wp:extent cx="5128569" cy="3385820"/>
                              <wp:effectExtent l="0" t="0" r="0" b="5080"/>
                              <wp:docPr id="1065773940" name="图片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570351263" name="图片 16"/>
                                      <pic:cNvPicPr/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128569" cy="33858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文本框 8" o:spid="_x0000_s1031" type="#_x0000_t202" style="position:absolute;left:-590;top:73425;width:53066;height:12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" fillcolor="white [3201]" stroked="f" strokeweight=".5pt">
                  <v:textbox>
                    <w:txbxContent>
                      <w:p w14:paraId="7E61B74E" w14:textId="7C057EC7" w:rsidR="00C966A3" w:rsidRPr="00623DB3" w:rsidRDefault="00C966A3" w:rsidP="00C966A3">
                        <w:pPr>
                          <w:pStyle w:val="af3"/>
                          <w:spacing w:after="0" w:line="480" w:lineRule="auto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2C2BB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Fig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  <w:szCs w:val="24"/>
                          </w:rPr>
                          <w:t xml:space="preserve">. </w:t>
                        </w:r>
                        <w:r w:rsidRPr="002C2BB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  <w:szCs w:val="24"/>
                          </w:rPr>
                          <w:t xml:space="preserve">2| </w:t>
                        </w:r>
                        <w:r w:rsidRPr="000966B7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Images of grains with different axes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. (a) </w:t>
                        </w:r>
                        <w:r w:rsidRPr="00281E03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580" w:dyaOrig="430" w14:anchorId="4D0F6A35">
                            <v:shape id="_x0000_i1026" type="#_x0000_t75" style="width:29pt;height:21.5pt">
                              <v:imagedata r:id="rId8" o:title=""/>
                            </v:shape>
                            <o:OLEObject Type="Embed" ProgID="Equation.DSMT4" ShapeID="_x0000_i1026" DrawAspect="Content" ObjectID="_1829046928" r:id="rId12"/>
                          </w:objec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; (b) [100]. 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  <w:szCs w:val="24"/>
                          </w:rPr>
                          <w:t>c [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100]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  <w:vertAlign w:val="subscript"/>
                          </w:rPr>
                          <w:t>c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 crystal plane atomic matching diagram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. d</w:t>
                        </w:r>
                        <w:r w:rsidRPr="00623DB3">
                          <w:rPr>
                            <w:rFonts w:hint="eastAsia"/>
                          </w:rPr>
                          <w:t xml:space="preserve">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High resolution TEM image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.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High resolution image of </w:t>
                        </w:r>
                        <w:r w:rsidRPr="00623DB3">
                          <w:rPr>
                            <w:rFonts w:ascii="Times New Roman" w:hAnsi="Times New Roman" w:cs="Times New Roman"/>
                            <w:position w:val="-10"/>
                            <w:sz w:val="24"/>
                            <w:szCs w:val="24"/>
                          </w:rPr>
                          <w:object w:dxaOrig="580" w:dyaOrig="430" w14:anchorId="636A418D">
                            <v:shape id="_x0000_i1028" type="#_x0000_t75" style="width:29pt;height:21.5pt">
                              <v:imagedata r:id="rId10" o:title=""/>
                            </v:shape>
                            <o:OLEObject Type="Embed" ProgID="Equation.DSMT4" ShapeID="_x0000_i1028" DrawAspect="Content" ObjectID="_1829046929" r:id="rId13"/>
                          </w:objec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crystal plane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.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 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Lattice model along the 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[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110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]</w:t>
                        </w:r>
                        <w:r w:rsidRPr="00623DB3"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 xml:space="preserve"> axis direction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  <w:szCs w:val="24"/>
                          </w:rPr>
                          <w:t>.</w:t>
                        </w:r>
                      </w:p>
                      <w:p w14:paraId="05C2198F" w14:textId="77777777" w:rsidR="00C966A3" w:rsidRDefault="00C966A3" w:rsidP="00C966A3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79A92AA3" w14:textId="205EEE26" w:rsidR="003A5F37" w:rsidRDefault="003A5F37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04D1E749" w14:textId="6DEFB4CD" w:rsidR="00033ED4" w:rsidRDefault="00033ED4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793FB303" w14:textId="77777777" w:rsidR="00C966A3" w:rsidRDefault="00C966A3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351D823C" w14:textId="77777777" w:rsidR="00C966A3" w:rsidRDefault="00C966A3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27383906" w14:textId="77777777" w:rsidR="00C966A3" w:rsidRDefault="00C966A3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4AC69505" w14:textId="77777777" w:rsidR="00C966A3" w:rsidRPr="004316FB" w:rsidRDefault="00C966A3" w:rsidP="004316FB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</w:p>
    <w:p w14:paraId="4F5D1128" w14:textId="048EC2C3" w:rsidR="000F4408" w:rsidRDefault="000F4408" w:rsidP="000F4408">
      <w:pPr>
        <w:keepNext/>
        <w:jc w:val="both"/>
        <w:rPr>
          <w:rFonts w:hint="eastAsia"/>
        </w:rPr>
      </w:pPr>
    </w:p>
    <w:p w14:paraId="1A474B4A" w14:textId="4BBA078F" w:rsidR="00FB0A1D" w:rsidRDefault="00FB0A1D" w:rsidP="000966B7">
      <w:pPr>
        <w:pStyle w:val="af3"/>
        <w:spacing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4280DBCB" w14:textId="37799D34" w:rsidR="000D57D4" w:rsidRDefault="000D57D4" w:rsidP="000D57D4">
      <w:pPr>
        <w:rPr>
          <w:rFonts w:hint="eastAsia"/>
        </w:rPr>
      </w:pPr>
    </w:p>
    <w:p w14:paraId="212B703D" w14:textId="5B733D55" w:rsidR="000D57D4" w:rsidRDefault="000D57D4" w:rsidP="000D57D4">
      <w:pPr>
        <w:rPr>
          <w:rFonts w:hint="eastAsia"/>
        </w:rPr>
      </w:pPr>
    </w:p>
    <w:p w14:paraId="6066E03E" w14:textId="22B08E17" w:rsidR="000D57D4" w:rsidRPr="000D57D4" w:rsidRDefault="000D57D4" w:rsidP="000D57D4">
      <w:pPr>
        <w:rPr>
          <w:rFonts w:hint="eastAsia"/>
        </w:rPr>
      </w:pPr>
    </w:p>
    <w:p w14:paraId="2A8DA1D9" w14:textId="473B7E29" w:rsidR="002C2BB0" w:rsidRDefault="002C2BB0" w:rsidP="002C2BB0">
      <w:pPr>
        <w:keepNext/>
        <w:jc w:val="both"/>
        <w:rPr>
          <w:rFonts w:hint="eastAsia"/>
        </w:rPr>
      </w:pPr>
    </w:p>
    <w:p w14:paraId="3646AB26" w14:textId="09479628" w:rsidR="00FB0A1D" w:rsidRDefault="00FB0A1D">
      <w:pPr>
        <w:widowControl/>
        <w:rPr>
          <w:rFonts w:ascii="Times New Roman" w:hAnsi="Times New Roman" w:cs="Times New Roman"/>
          <w:sz w:val="24"/>
        </w:rPr>
      </w:pPr>
    </w:p>
    <w:p w14:paraId="0EC6BE8F" w14:textId="717BE6EE" w:rsidR="00FB0A1D" w:rsidRDefault="00FB0A1D">
      <w:pPr>
        <w:widowControl/>
        <w:rPr>
          <w:rFonts w:ascii="Times New Roman" w:hAnsi="Times New Roman" w:cs="Times New Roman"/>
          <w:sz w:val="24"/>
        </w:rPr>
      </w:pPr>
    </w:p>
    <w:p w14:paraId="3452A768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5E7C8A71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7CD5EAE5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09C6D2E8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2BACDBD9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01986CB5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3D8784C6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1E3E6E62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6EEECEEA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36E35D29" w14:textId="7777777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16EB0BC3" w14:textId="75339BDB" w:rsidR="00C966A3" w:rsidRDefault="003A5F37">
      <w:pPr>
        <w:widowControl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62B6CEA" wp14:editId="76FBAA21">
                <wp:simplePos x="0" y="0"/>
                <wp:positionH relativeFrom="column">
                  <wp:posOffset>-37626</wp:posOffset>
                </wp:positionH>
                <wp:positionV relativeFrom="paragraph">
                  <wp:posOffset>49596</wp:posOffset>
                </wp:positionV>
                <wp:extent cx="5311471" cy="6106602"/>
                <wp:effectExtent l="0" t="0" r="3810" b="8890"/>
                <wp:wrapNone/>
                <wp:docPr id="1176338602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1471" cy="6106602"/>
                          <a:chOff x="0" y="0"/>
                          <a:chExt cx="5311471" cy="6106602"/>
                        </a:xfrm>
                      </wpg:grpSpPr>
                      <wps:wsp>
                        <wps:cNvPr id="1369530996" name="文本框 11"/>
                        <wps:cNvSpPr txBox="1"/>
                        <wps:spPr>
                          <a:xfrm>
                            <a:off x="0" y="0"/>
                            <a:ext cx="5303520" cy="485824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DE94F3B" w14:textId="77777777" w:rsidR="00033ED4" w:rsidRDefault="00033ED4" w:rsidP="00033ED4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F041C35" wp14:editId="1BBAF72C">
                                    <wp:extent cx="5087478" cy="4735830"/>
                                    <wp:effectExtent l="0" t="0" r="0" b="7620"/>
                                    <wp:docPr id="1900565952" name="图片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746826550" name="图片 12"/>
                                            <pic:cNvPicPr/>
                                          </pic:nvPicPr>
                                          <pic:blipFill>
                                            <a:blip r:embed="rId1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5087478" cy="47358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21558672" name="文本框 13"/>
                        <wps:cNvSpPr txBox="1"/>
                        <wps:spPr>
                          <a:xfrm>
                            <a:off x="15902" y="4890052"/>
                            <a:ext cx="5295569" cy="12165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EA90542" w14:textId="0ED8430E" w:rsidR="00033ED4" w:rsidRPr="002A2A8E" w:rsidRDefault="00033ED4" w:rsidP="00033ED4">
                              <w:pPr>
                                <w:spacing w:after="0" w:line="480" w:lineRule="auto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</w:pP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Fig.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S</w:t>
                              </w:r>
                              <w:r w:rsidR="00C966A3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3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|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</w:rPr>
                                <w:t>L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ocal morphology of ceramics. a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–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e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S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urface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SEM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images and particle size distribution of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 xml:space="preserve">the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</w:rPr>
                                <w:t>BLBTN</w:t>
                              </w:r>
                              <w:r w:rsidR="0010617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</w:rPr>
                                <w:t>–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color w:val="000000" w:themeColor="text1"/>
                                  <w:sz w:val="24"/>
                                </w:rPr>
                                <w:t>x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 xml:space="preserve">ceramics 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(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</w:rPr>
                                <w:t xml:space="preserve"> 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 xml:space="preserve"> 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0.35, 0.40, 0.45, 0.50, 0.55); 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f</w:t>
                              </w:r>
                              <w:r w:rsidRPr="002A2A8E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surface element distribution of</w:t>
                              </w:r>
                              <w:r w:rsidRPr="002A2A8E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</w:rPr>
                                <w:t xml:space="preserve"> the BLBTN-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  <w:sz w:val="24"/>
                                </w:rPr>
                                <w:t>0.5</w:t>
                              </w:r>
                              <w:r w:rsidRPr="002A2A8E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ceramic.</w:t>
                              </w:r>
                            </w:p>
                            <w:p w14:paraId="653BB09B" w14:textId="77777777" w:rsidR="00033ED4" w:rsidRPr="00393C32" w:rsidRDefault="00033ED4" w:rsidP="00033ED4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2B6CEA" id="组合 14" o:spid="_x0000_s1032" style="position:absolute;margin-left:-2.95pt;margin-top:3.9pt;width:418.25pt;height:480.85pt;z-index:251682816" coordsize="53114,61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">
                <v:shape id="文本框 11" o:spid="_x0000_s1033" type="#_x0000_t202" style="position:absolute;width:53035;height:48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" fillcolor="white [3201]" stroked="f" strokeweight=".5pt">
                  <v:textbox>
                    <w:txbxContent>
                      <w:p w14:paraId="0DE94F3B" w14:textId="77777777" w:rsidR="00033ED4" w:rsidRDefault="00033ED4" w:rsidP="00033ED4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3F041C35" wp14:editId="1BBAF72C">
                              <wp:extent cx="5087478" cy="4735830"/>
                              <wp:effectExtent l="0" t="0" r="0" b="7620"/>
                              <wp:docPr id="1900565952" name="图片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46826550" name="图片 12"/>
                                      <pic:cNvPicPr/>
                                    </pic:nvPicPr>
                                    <pic:blipFill>
                                      <a:blip r:embed="rId1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5087478" cy="473583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文本框 13" o:spid="_x0000_s1034" type="#_x0000_t202" style="position:absolute;left:159;top:48900;width:52955;height:12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" fillcolor="white [3201]" stroked="f" strokeweight=".5pt">
                  <v:textbox>
                    <w:txbxContent>
                      <w:p w14:paraId="6EA90542" w14:textId="0ED8430E" w:rsidR="00033ED4" w:rsidRPr="002A2A8E" w:rsidRDefault="00033ED4" w:rsidP="00033ED4">
                        <w:pPr>
                          <w:spacing w:after="0" w:line="480" w:lineRule="auto"/>
                          <w:jc w:val="both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Fig. 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S</w:t>
                        </w:r>
                        <w:r w:rsidR="00C966A3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3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| </w:t>
                        </w:r>
                        <w:r w:rsidRPr="002A2A8E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</w:rPr>
                          <w:t>L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ocal morphology of ceramics. a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–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e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2A2A8E">
                          <w:rPr>
                            <w:rFonts w:ascii="Times New Roman" w:hAnsi="Times New Roman" w:cs="Times New Roman"/>
                            <w:sz w:val="24"/>
                          </w:rPr>
                          <w:t>S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urface </w:t>
                        </w:r>
                        <w:r w:rsidRPr="002A2A8E">
                          <w:rPr>
                            <w:rFonts w:ascii="Times New Roman" w:hAnsi="Times New Roman" w:cs="Times New Roman"/>
                            <w:sz w:val="24"/>
                          </w:rPr>
                          <w:t>SEM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images and particle size distribution of </w:t>
                        </w:r>
                        <w:r w:rsidRPr="002A2A8E">
                          <w:rPr>
                            <w:rFonts w:ascii="Times New Roman" w:hAnsi="Times New Roman" w:cs="Times New Roman"/>
                            <w:sz w:val="24"/>
                          </w:rPr>
                          <w:t xml:space="preserve">the </w:t>
                        </w:r>
                        <w:r w:rsidRPr="002A2A8E">
                          <w:rPr>
                            <w:rFonts w:ascii="Times New Roman" w:hAnsi="Times New Roman" w:cs="Times New Roman"/>
                            <w:color w:val="000000" w:themeColor="text1"/>
                            <w:sz w:val="24"/>
                          </w:rPr>
                          <w:t>BLBTN</w:t>
                        </w:r>
                        <w:r w:rsidR="00106171">
                          <w:rPr>
                            <w:rFonts w:ascii="Times New Roman" w:hAnsi="Times New Roman" w:cs="Times New Roman"/>
                            <w:color w:val="000000" w:themeColor="text1"/>
                            <w:sz w:val="24"/>
                          </w:rPr>
                          <w:t>–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i/>
                            <w:iCs/>
                            <w:color w:val="000000" w:themeColor="text1"/>
                            <w:sz w:val="24"/>
                          </w:rPr>
                          <w:t>x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2A2A8E">
                          <w:rPr>
                            <w:rFonts w:ascii="Times New Roman" w:hAnsi="Times New Roman" w:cs="Times New Roman"/>
                            <w:sz w:val="24"/>
                          </w:rPr>
                          <w:t xml:space="preserve">ceramics 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(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 w:rsidRPr="002A2A8E"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</w:rPr>
                          <w:t xml:space="preserve"> 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</w:t>
                        </w:r>
                        <w:r w:rsidRPr="002A2A8E">
                          <w:rPr>
                            <w:rFonts w:ascii="Times New Roman" w:hAnsi="Times New Roman" w:cs="Times New Roman"/>
                            <w:sz w:val="24"/>
                          </w:rPr>
                          <w:t xml:space="preserve"> 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0.35, 0.40, 0.45, 0.50, 0.55); 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f</w:t>
                        </w:r>
                        <w:r w:rsidRPr="002A2A8E">
                          <w:rPr>
                            <w:rFonts w:hint="eastAsia"/>
                          </w:rPr>
                          <w:t xml:space="preserve"> 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surface element distribution of</w:t>
                        </w:r>
                        <w:r w:rsidRPr="002A2A8E">
                          <w:rPr>
                            <w:rFonts w:ascii="Times New Roman" w:hAnsi="Times New Roman" w:cs="Times New Roman"/>
                            <w:color w:val="000000" w:themeColor="text1"/>
                            <w:sz w:val="24"/>
                          </w:rPr>
                          <w:t xml:space="preserve"> the BLBTN-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color w:val="000000" w:themeColor="text1"/>
                            <w:sz w:val="24"/>
                          </w:rPr>
                          <w:t>0.5</w:t>
                        </w:r>
                        <w:r w:rsidRPr="002A2A8E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ceramic.</w:t>
                        </w:r>
                      </w:p>
                      <w:p w14:paraId="653BB09B" w14:textId="77777777" w:rsidR="00033ED4" w:rsidRPr="00393C32" w:rsidRDefault="00033ED4" w:rsidP="00033ED4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330A9AC" w14:textId="6F7FE5C7" w:rsidR="00C966A3" w:rsidRDefault="00C966A3">
      <w:pPr>
        <w:widowControl/>
        <w:rPr>
          <w:rFonts w:ascii="Times New Roman" w:hAnsi="Times New Roman" w:cs="Times New Roman"/>
          <w:sz w:val="24"/>
        </w:rPr>
      </w:pPr>
    </w:p>
    <w:p w14:paraId="3526104B" w14:textId="3ED10EDA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1D63645C" w14:textId="64A27C52" w:rsidR="00D44696" w:rsidRDefault="00D44696">
      <w:pPr>
        <w:widowControl/>
        <w:rPr>
          <w:rFonts w:ascii="Times New Roman" w:hAnsi="Times New Roman" w:cs="Times New Roman"/>
          <w:sz w:val="24"/>
        </w:rPr>
      </w:pPr>
    </w:p>
    <w:p w14:paraId="7F4B31E2" w14:textId="093A8274" w:rsidR="00D44696" w:rsidRDefault="00D44696">
      <w:pPr>
        <w:widowControl/>
        <w:rPr>
          <w:rFonts w:ascii="Times New Roman" w:hAnsi="Times New Roman" w:cs="Times New Roman"/>
          <w:sz w:val="24"/>
        </w:rPr>
      </w:pPr>
    </w:p>
    <w:p w14:paraId="4A858D52" w14:textId="0AA99F17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4FD29EA8" w14:textId="5BF86826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2C871A6C" w14:textId="58434AC5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5D5CE367" w14:textId="5AD9EAB6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698AB8F" w14:textId="43811299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9C6FCB4" w14:textId="0AEEC64E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5DDECCCF" w14:textId="7062BAFF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19700D2" w14:textId="73FABE60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2B4DB1FC" w14:textId="41F25833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A79A9A2" w14:textId="14F2B1D4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025D278A" w14:textId="0E95BE5F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227CA6A9" w14:textId="77777777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15CF6CD4" w14:textId="065CA559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A2DBD43" w14:textId="77777777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45B456D0" w14:textId="680F21F5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0A695E0B" w14:textId="7823860E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29449B49" w14:textId="2F9D7325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2C32F9AA" w14:textId="73BE1659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44E06B64" w14:textId="3A333594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3099A81A" w14:textId="2404F72D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5BBBA9A4" w14:textId="296845E0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32923B6B" w14:textId="09D6BBC1" w:rsidR="00033ED4" w:rsidRDefault="00033ED4">
      <w:pPr>
        <w:widowControl/>
        <w:rPr>
          <w:rFonts w:ascii="Times New Roman" w:hAnsi="Times New Roman" w:cs="Times New Roman"/>
          <w:sz w:val="24"/>
        </w:rPr>
      </w:pPr>
    </w:p>
    <w:p w14:paraId="6C94902B" w14:textId="4BB1F8CD" w:rsidR="00033ED4" w:rsidRDefault="003A5F37">
      <w:pPr>
        <w:widowControl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0ED9120" wp14:editId="4CD184B7">
                <wp:simplePos x="0" y="0"/>
                <wp:positionH relativeFrom="margin">
                  <wp:posOffset>-87146</wp:posOffset>
                </wp:positionH>
                <wp:positionV relativeFrom="paragraph">
                  <wp:posOffset>26262</wp:posOffset>
                </wp:positionV>
                <wp:extent cx="5532755" cy="5469890"/>
                <wp:effectExtent l="0" t="0" r="0" b="0"/>
                <wp:wrapNone/>
                <wp:docPr id="55181387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32755" cy="5469890"/>
                          <a:chOff x="-147808" y="0"/>
                          <a:chExt cx="5533232" cy="5470497"/>
                        </a:xfrm>
                      </wpg:grpSpPr>
                      <wps:wsp>
                        <wps:cNvPr id="1179457385" name="文本框 10"/>
                        <wps:cNvSpPr txBox="1"/>
                        <wps:spPr>
                          <a:xfrm>
                            <a:off x="0" y="0"/>
                            <a:ext cx="5385424" cy="474029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7009202" w14:textId="77777777" w:rsidR="00C966A3" w:rsidRDefault="00C966A3" w:rsidP="00C966A3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BEE2FF7" wp14:editId="5BB2FD62">
                                    <wp:extent cx="4978579" cy="4542155"/>
                                    <wp:effectExtent l="0" t="0" r="0" b="0"/>
                                    <wp:docPr id="1638334409" name="图片 1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76191204" name="图片 11"/>
                                            <pic:cNvPicPr/>
                                          </pic:nvPicPr>
                                          <pic:blipFill>
                                            <a:blip r:embed="rId1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4978579" cy="45421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8460378" name="文本框 12"/>
                        <wps:cNvSpPr txBox="1"/>
                        <wps:spPr>
                          <a:xfrm>
                            <a:off x="-147808" y="4635936"/>
                            <a:ext cx="5374204" cy="83456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CAF6C98" w14:textId="17F6BE11" w:rsidR="00C966A3" w:rsidRDefault="00C966A3" w:rsidP="00C966A3">
                              <w:pPr>
                                <w:spacing w:after="0" w:line="480" w:lineRule="auto"/>
                                <w:jc w:val="both"/>
                                <w:rPr>
                                  <w:rFonts w:hint="eastAsia"/>
                                </w:rPr>
                              </w:pPr>
                              <w:r w:rsidRPr="002C2BB0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</w:rPr>
                                <w:t>Fig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.</w:t>
                              </w:r>
                              <w:r w:rsidRPr="002C2BB0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</w:t>
                              </w:r>
                              <w:r w:rsidRPr="002C2BB0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4|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6405B1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Electric field distribution diagram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: a </w:t>
                              </w:r>
                              <w:r w:rsidRPr="009E0E44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=0.35, </w:t>
                              </w:r>
                              <w:r w:rsidRPr="006405B1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b</w:t>
                              </w:r>
                              <w:r w:rsidRPr="006405B1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=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0.50</w:t>
                              </w:r>
                              <w:r w:rsidRPr="006405B1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.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Local electric field distribution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: </w:t>
                              </w:r>
                              <w:r w:rsidRPr="009E0E44"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>c</w:t>
                              </w:r>
                              <w:r w:rsidRPr="009E0E44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24"/>
                                </w:rPr>
                                <w:t xml:space="preserve"> x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=0.35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d</w:t>
                              </w:r>
                              <w:r w:rsidRPr="006405B1"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=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 xml:space="preserve"> </w:t>
                              </w:r>
                              <w:r w:rsidRPr="009E0E44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0.50</w:t>
                              </w:r>
                              <w:r w:rsidRPr="006405B1">
                                <w:rPr>
                                  <w:rFonts w:ascii="Times New Roman" w:hAnsi="Times New Roman" w:cs="Times New Roman" w:hint="eastAsia"/>
                                  <w:sz w:val="24"/>
                                </w:rPr>
                                <w:t>.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/>
                                  <w:bCs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0ED9120" id="组合 13" o:spid="_x0000_s1035" style="position:absolute;margin-left:-6.85pt;margin-top:2.05pt;width:435.65pt;height:430.7pt;z-index:251691008;mso-position-horizontal-relative:margin;mso-width-relative:margin;mso-height-relative:margin" coordorigin="-1478" coordsize="55332,54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">
                <v:shape id="文本框 10" o:spid="_x0000_s1036" type="#_x0000_t202" style="position:absolute;width:53854;height:47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" fillcolor="white [3201]" stroked="f" strokeweight=".5pt">
                  <v:textbox>
                    <w:txbxContent>
                      <w:p w14:paraId="27009202" w14:textId="77777777" w:rsidR="00C966A3" w:rsidRDefault="00C966A3" w:rsidP="00C966A3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5BEE2FF7" wp14:editId="5BB2FD62">
                              <wp:extent cx="4978579" cy="4542155"/>
                              <wp:effectExtent l="0" t="0" r="0" b="0"/>
                              <wp:docPr id="1638334409" name="图片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76191204" name="图片 11"/>
                                      <pic:cNvPicPr/>
                                    </pic:nvPicPr>
                                    <pic:blipFill>
                                      <a:blip r:embed="rId1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4978579" cy="454215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文本框 12" o:spid="_x0000_s1037" type="#_x0000_t202" style="position:absolute;left:-1478;top:46359;width:53741;height:8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" fillcolor="white [3201]" stroked="f" strokeweight=".5pt">
                  <v:textbox>
                    <w:txbxContent>
                      <w:p w14:paraId="7CAF6C98" w14:textId="17F6BE11" w:rsidR="00C966A3" w:rsidRDefault="00C966A3" w:rsidP="00C966A3">
                        <w:pPr>
                          <w:spacing w:after="0" w:line="480" w:lineRule="auto"/>
                          <w:jc w:val="both"/>
                          <w:rPr>
                            <w:rFonts w:hint="eastAsia"/>
                          </w:rPr>
                        </w:pPr>
                        <w:r w:rsidRPr="002C2BB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</w:rPr>
                          <w:t>Fig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.</w:t>
                        </w:r>
                        <w:r w:rsidRPr="002C2BB0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</w:t>
                        </w:r>
                        <w:r w:rsidRPr="002C2BB0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4|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6405B1">
                          <w:rPr>
                            <w:rFonts w:ascii="Times New Roman" w:hAnsi="Times New Roman" w:cs="Times New Roman"/>
                            <w:sz w:val="24"/>
                          </w:rPr>
                          <w:t>Electric field distribution diagram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: a </w:t>
                        </w:r>
                        <w:r w:rsidRPr="009E0E44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=0.35, </w:t>
                        </w:r>
                        <w:r w:rsidRPr="006405B1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b</w:t>
                        </w:r>
                        <w:r w:rsidRPr="006405B1">
                          <w:rPr>
                            <w:rFonts w:hint="eastAsia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sz w:val="24"/>
                          </w:rPr>
                          <w:t>=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sz w:val="24"/>
                          </w:rPr>
                          <w:t>0.50</w:t>
                        </w:r>
                        <w:r w:rsidRPr="006405B1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.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Local electric field distribution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: </w:t>
                        </w:r>
                        <w:r w:rsidRPr="009E0E44"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>c</w:t>
                        </w:r>
                        <w:r w:rsidRPr="009E0E44"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24"/>
                          </w:rPr>
                          <w:t xml:space="preserve"> x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=0.35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d</w:t>
                        </w:r>
                        <w:r w:rsidRPr="006405B1">
                          <w:rPr>
                            <w:rFonts w:hint="eastAsia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i/>
                            <w:iCs/>
                            <w:sz w:val="24"/>
                          </w:rPr>
                          <w:t>x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sz w:val="24"/>
                          </w:rPr>
                          <w:t>=</w:t>
                        </w:r>
                        <w:r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 xml:space="preserve"> </w:t>
                        </w:r>
                        <w:r w:rsidRPr="009E0E44">
                          <w:rPr>
                            <w:rFonts w:ascii="Times New Roman" w:hAnsi="Times New Roman" w:cs="Times New Roman"/>
                            <w:sz w:val="24"/>
                          </w:rPr>
                          <w:t>0.50</w:t>
                        </w:r>
                        <w:r w:rsidRPr="006405B1">
                          <w:rPr>
                            <w:rFonts w:ascii="Times New Roman" w:hAnsi="Times New Roman" w:cs="Times New Roman" w:hint="eastAsia"/>
                            <w:sz w:val="24"/>
                          </w:rPr>
                          <w:t>.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bCs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2E2F4F4" w14:textId="35BAF341" w:rsidR="00033ED4" w:rsidRDefault="00033ED4">
      <w:pPr>
        <w:widowControl/>
        <w:rPr>
          <w:rFonts w:hint="eastAsia"/>
        </w:rPr>
      </w:pPr>
    </w:p>
    <w:p w14:paraId="0F715D62" w14:textId="747F1E15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69F365CF" w14:textId="180FED9E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3EBFE7E2" w14:textId="1EDA48EA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3739F5D3" w14:textId="4BBF41D1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04C1B0BA" w14:textId="543B5C6C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08D7FE16" w14:textId="0FF17CF3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3CD03CA4" w14:textId="320D61C1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4604CBAA" w14:textId="0B78FF96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1FAB58C6" w14:textId="6017A3FF" w:rsidR="00E279D3" w:rsidRDefault="00E279D3">
      <w:pPr>
        <w:widowControl/>
        <w:rPr>
          <w:rFonts w:ascii="Times New Roman" w:hAnsi="Times New Roman" w:cs="Times New Roman"/>
          <w:sz w:val="24"/>
        </w:rPr>
      </w:pPr>
    </w:p>
    <w:p w14:paraId="6F31401F" w14:textId="3797461A" w:rsidR="00495340" w:rsidRDefault="00495340">
      <w:pPr>
        <w:widowControl/>
        <w:rPr>
          <w:rFonts w:ascii="Times New Roman" w:hAnsi="Times New Roman" w:cs="Times New Roman"/>
          <w:sz w:val="24"/>
        </w:rPr>
      </w:pPr>
    </w:p>
    <w:sectPr w:rsidR="004953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128650" w14:textId="77777777" w:rsidR="00C02B42" w:rsidRDefault="00C02B42" w:rsidP="00D73D6A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75696CF4" w14:textId="77777777" w:rsidR="00C02B42" w:rsidRDefault="00C02B42" w:rsidP="00D73D6A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8EA724" w14:textId="77777777" w:rsidR="00C02B42" w:rsidRDefault="00C02B42" w:rsidP="00D73D6A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19F2805A" w14:textId="77777777" w:rsidR="00C02B42" w:rsidRDefault="00C02B42" w:rsidP="00D73D6A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C24"/>
    <w:rsid w:val="00006845"/>
    <w:rsid w:val="00033ED4"/>
    <w:rsid w:val="00052522"/>
    <w:rsid w:val="00052CD7"/>
    <w:rsid w:val="00055123"/>
    <w:rsid w:val="000822BA"/>
    <w:rsid w:val="00082D29"/>
    <w:rsid w:val="000966B7"/>
    <w:rsid w:val="000A0E44"/>
    <w:rsid w:val="000D57D4"/>
    <w:rsid w:val="000F4408"/>
    <w:rsid w:val="000F4B60"/>
    <w:rsid w:val="00106171"/>
    <w:rsid w:val="00155B35"/>
    <w:rsid w:val="001654E7"/>
    <w:rsid w:val="0018116C"/>
    <w:rsid w:val="001831F2"/>
    <w:rsid w:val="00187AF1"/>
    <w:rsid w:val="001C670F"/>
    <w:rsid w:val="00236F5A"/>
    <w:rsid w:val="00241F3F"/>
    <w:rsid w:val="00281E03"/>
    <w:rsid w:val="002C2BB0"/>
    <w:rsid w:val="00312A36"/>
    <w:rsid w:val="00377F3A"/>
    <w:rsid w:val="00393C32"/>
    <w:rsid w:val="003A5F37"/>
    <w:rsid w:val="003B42D5"/>
    <w:rsid w:val="003B6BBC"/>
    <w:rsid w:val="004316FB"/>
    <w:rsid w:val="00481E87"/>
    <w:rsid w:val="00495340"/>
    <w:rsid w:val="004971A6"/>
    <w:rsid w:val="004A475B"/>
    <w:rsid w:val="004A5E75"/>
    <w:rsid w:val="00554780"/>
    <w:rsid w:val="005B740E"/>
    <w:rsid w:val="005D1BCE"/>
    <w:rsid w:val="005D28A3"/>
    <w:rsid w:val="00617121"/>
    <w:rsid w:val="00623DB3"/>
    <w:rsid w:val="00633F5E"/>
    <w:rsid w:val="00690CAD"/>
    <w:rsid w:val="006C609A"/>
    <w:rsid w:val="006D5DFA"/>
    <w:rsid w:val="006F4653"/>
    <w:rsid w:val="00705943"/>
    <w:rsid w:val="00795FDF"/>
    <w:rsid w:val="007B1628"/>
    <w:rsid w:val="007C58E6"/>
    <w:rsid w:val="00804737"/>
    <w:rsid w:val="00874161"/>
    <w:rsid w:val="00886E9D"/>
    <w:rsid w:val="008B1C24"/>
    <w:rsid w:val="008B227E"/>
    <w:rsid w:val="008E73B6"/>
    <w:rsid w:val="008F0DF2"/>
    <w:rsid w:val="00922F96"/>
    <w:rsid w:val="00937134"/>
    <w:rsid w:val="009412D8"/>
    <w:rsid w:val="00941C53"/>
    <w:rsid w:val="00960A10"/>
    <w:rsid w:val="00964D4D"/>
    <w:rsid w:val="00993421"/>
    <w:rsid w:val="009D3EB4"/>
    <w:rsid w:val="009E0E44"/>
    <w:rsid w:val="00A10DB6"/>
    <w:rsid w:val="00A91F90"/>
    <w:rsid w:val="00AA106C"/>
    <w:rsid w:val="00B00DE3"/>
    <w:rsid w:val="00B370E7"/>
    <w:rsid w:val="00B42E34"/>
    <w:rsid w:val="00B42F67"/>
    <w:rsid w:val="00B432B7"/>
    <w:rsid w:val="00B50C53"/>
    <w:rsid w:val="00B665EA"/>
    <w:rsid w:val="00B97E2A"/>
    <w:rsid w:val="00BB5794"/>
    <w:rsid w:val="00C02B42"/>
    <w:rsid w:val="00C103EA"/>
    <w:rsid w:val="00C204EB"/>
    <w:rsid w:val="00C966A3"/>
    <w:rsid w:val="00CC646E"/>
    <w:rsid w:val="00D44696"/>
    <w:rsid w:val="00D73D6A"/>
    <w:rsid w:val="00DA1DE8"/>
    <w:rsid w:val="00DB7C76"/>
    <w:rsid w:val="00DB7EE7"/>
    <w:rsid w:val="00E279D3"/>
    <w:rsid w:val="00EC76D8"/>
    <w:rsid w:val="00EF7E88"/>
    <w:rsid w:val="00F05C9E"/>
    <w:rsid w:val="00F17EB7"/>
    <w:rsid w:val="00F27A60"/>
    <w:rsid w:val="00F91F16"/>
    <w:rsid w:val="00FB0A1D"/>
    <w:rsid w:val="00FB0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E1AF5C0"/>
  <w15:chartTrackingRefBased/>
  <w15:docId w15:val="{4FAE0BB1-26C5-48F0-9B71-95C233D9D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8B1C24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B1C2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B1C24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B1C24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B1C24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B1C24"/>
    <w:pPr>
      <w:keepNext/>
      <w:keepLines/>
      <w:spacing w:before="40" w:after="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B1C24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B1C24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B1C24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B1C24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8B1C2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8B1C2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B1C24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B1C24"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8B1C24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B1C24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B1C24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B1C24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B1C24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B1C2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B1C24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B1C24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B1C2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8B1C24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B1C24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8B1C24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B1C2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8B1C24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8B1C24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8B1C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D73D6A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D73D6A"/>
    <w:rPr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D73D6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D73D6A"/>
    <w:rPr>
      <w:sz w:val="18"/>
      <w:szCs w:val="18"/>
    </w:rPr>
  </w:style>
  <w:style w:type="paragraph" w:styleId="af3">
    <w:name w:val="caption"/>
    <w:basedOn w:val="a"/>
    <w:next w:val="a"/>
    <w:uiPriority w:val="35"/>
    <w:unhideWhenUsed/>
    <w:qFormat/>
    <w:rsid w:val="00FB0A1D"/>
    <w:rPr>
      <w:rFonts w:asciiTheme="majorHAnsi" w:eastAsia="黑体" w:hAnsiTheme="majorHAnsi" w:cstheme="majorBidi"/>
      <w:sz w:val="20"/>
      <w:szCs w:val="20"/>
    </w:rPr>
  </w:style>
  <w:style w:type="paragraph" w:customStyle="1" w:styleId="EndNoteBibliography">
    <w:name w:val="EndNote Bibliography"/>
    <w:basedOn w:val="a"/>
    <w:link w:val="EndNoteBibliography0"/>
    <w:rsid w:val="009D3EB4"/>
    <w:pPr>
      <w:spacing w:line="240" w:lineRule="auto"/>
    </w:pPr>
    <w:rPr>
      <w:rFonts w:ascii="等线" w:eastAsia="等线" w:hAnsi="等线"/>
      <w:noProof/>
    </w:rPr>
  </w:style>
  <w:style w:type="character" w:customStyle="1" w:styleId="EndNoteBibliography0">
    <w:name w:val="EndNote Bibliography 字符"/>
    <w:basedOn w:val="a0"/>
    <w:link w:val="EndNoteBibliography"/>
    <w:rsid w:val="009D3EB4"/>
    <w:rPr>
      <w:rFonts w:ascii="等线" w:eastAsia="等线" w:hAnsi="等线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2.tif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6.jpeg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0</TotalTime>
  <Pages>6</Pages>
  <Words>174</Words>
  <Characters>1075</Characters>
  <Application>Microsoft Office Word</Application>
  <DocSecurity>0</DocSecurity>
  <Lines>215</Lines>
  <Paragraphs>83</Paragraphs>
  <ScaleCrop>false</ScaleCrop>
  <Company/>
  <LinksUpToDate>false</LinksUpToDate>
  <CharactersWithSpaces>1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赛飞 王</dc:creator>
  <cp:keywords/>
  <dc:description/>
  <cp:lastModifiedBy>赛飞 王</cp:lastModifiedBy>
  <cp:revision>21</cp:revision>
  <cp:lastPrinted>2026-01-03T05:46:00Z</cp:lastPrinted>
  <dcterms:created xsi:type="dcterms:W3CDTF">2025-07-08T13:56:00Z</dcterms:created>
  <dcterms:modified xsi:type="dcterms:W3CDTF">2026-01-04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